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b48e0bd04e74aea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37863F8F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286E4B83">
          <v:shape xmlns:o="urn:schemas-microsoft-com:office:office" xmlns:v="urn:schemas-microsoft-com:vml" id="_x0000_i206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2060" DrawAspect="Content" ObjectID="_1571334995" r:id="rId102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34411968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06.bin" Id="rId1025" /><Relationship Type="http://schemas.openxmlformats.org/officeDocument/2006/relationships/image" Target="/word/media/image1.wmf" Id="rId6" /></Relationships>
</file>